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553" w:rsidRPr="00B45553" w:rsidRDefault="00B45553" w:rsidP="00B45553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B45553">
        <w:rPr>
          <w:rFonts w:ascii="Times New Roman" w:hAnsi="Times New Roman" w:cs="Times New Roman"/>
          <w:sz w:val="28"/>
          <w:szCs w:val="28"/>
        </w:rPr>
        <w:t>Исходные данные:</w:t>
      </w:r>
    </w:p>
    <w:p w:rsidR="00B45553" w:rsidRPr="00B45553" w:rsidRDefault="00B45553" w:rsidP="00B45553">
      <w:pPr>
        <w:pStyle w:val="a3"/>
      </w:pPr>
      <w:r w:rsidRPr="00B45553">
        <w:t>Задана структурная схема рекурсивной цепи второго порядка</w:t>
      </w:r>
      <w:r>
        <w:t xml:space="preserve"> </w:t>
      </w:r>
      <w:r w:rsidRPr="00B45553">
        <w:t>(рис.1).</w:t>
      </w:r>
    </w:p>
    <w:p w:rsidR="00B45553" w:rsidRPr="00B45553" w:rsidRDefault="00B45553" w:rsidP="00B45553">
      <w:pPr>
        <w:pStyle w:val="a3"/>
      </w:pPr>
      <w:r w:rsidRPr="00B45553">
        <w:rPr>
          <w:noProof/>
        </w:rPr>
        <w:drawing>
          <wp:inline distT="0" distB="0" distL="0" distR="0" wp14:anchorId="75F011CD" wp14:editId="15E7CA67">
            <wp:extent cx="5943600" cy="2895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95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553" w:rsidRPr="00B45553" w:rsidRDefault="00B45553" w:rsidP="00B45553">
      <w:pPr>
        <w:pStyle w:val="a3"/>
        <w:jc w:val="center"/>
        <w:rPr>
          <w:i/>
          <w:iCs/>
        </w:rPr>
      </w:pPr>
      <w:r w:rsidRPr="00B45553">
        <w:rPr>
          <w:i/>
          <w:iCs/>
        </w:rPr>
        <w:t xml:space="preserve">Рис.1 </w:t>
      </w:r>
    </w:p>
    <w:p w:rsidR="00B45553" w:rsidRPr="00B45553" w:rsidRDefault="00B45553" w:rsidP="00B45553">
      <w:pPr>
        <w:rPr>
          <w:rFonts w:ascii="Times New Roman" w:hAnsi="Times New Roman" w:cs="Times New Roman"/>
          <w:sz w:val="28"/>
          <w:szCs w:val="28"/>
        </w:rPr>
      </w:pPr>
    </w:p>
    <w:p w:rsidR="00B45553" w:rsidRPr="00B45553" w:rsidRDefault="00B45553" w:rsidP="00B45553">
      <w:pPr>
        <w:numPr>
          <w:ilvl w:val="0"/>
          <w:numId w:val="1"/>
        </w:numPr>
        <w:spacing w:before="100" w:after="100" w:line="240" w:lineRule="auto"/>
        <w:rPr>
          <w:rFonts w:ascii="Times New Roman" w:hAnsi="Times New Roman" w:cs="Times New Roman"/>
          <w:sz w:val="28"/>
          <w:szCs w:val="28"/>
        </w:rPr>
      </w:pPr>
      <w:r w:rsidRPr="00B45553">
        <w:rPr>
          <w:rFonts w:ascii="Times New Roman" w:hAnsi="Times New Roman" w:cs="Times New Roman"/>
          <w:sz w:val="28"/>
          <w:szCs w:val="28"/>
        </w:rPr>
        <w:t xml:space="preserve">В соответствии со своим вариантом начертите схему цепи с </w:t>
      </w:r>
      <w:r w:rsidRPr="00B45553">
        <w:rPr>
          <w:rFonts w:ascii="Times New Roman" w:hAnsi="Times New Roman" w:cs="Times New Roman"/>
          <w:sz w:val="28"/>
          <w:szCs w:val="28"/>
        </w:rPr>
        <w:t>учётом</w:t>
      </w:r>
      <w:r w:rsidRPr="00B45553">
        <w:rPr>
          <w:rFonts w:ascii="Times New Roman" w:hAnsi="Times New Roman" w:cs="Times New Roman"/>
          <w:sz w:val="28"/>
          <w:szCs w:val="28"/>
        </w:rPr>
        <w:t xml:space="preserve"> р</w:t>
      </w:r>
      <w:r w:rsidRPr="00B45553">
        <w:rPr>
          <w:rFonts w:ascii="Times New Roman" w:hAnsi="Times New Roman" w:cs="Times New Roman"/>
          <w:sz w:val="28"/>
          <w:szCs w:val="28"/>
        </w:rPr>
        <w:t>е</w:t>
      </w:r>
      <w:r w:rsidRPr="00B45553">
        <w:rPr>
          <w:rFonts w:ascii="Times New Roman" w:hAnsi="Times New Roman" w:cs="Times New Roman"/>
          <w:sz w:val="28"/>
          <w:szCs w:val="28"/>
        </w:rPr>
        <w:t xml:space="preserve">альных коэффициентов </w:t>
      </w:r>
      <w:r w:rsidRPr="00B45553">
        <w:rPr>
          <w:rFonts w:ascii="Times New Roman" w:hAnsi="Times New Roman" w:cs="Times New Roman"/>
          <w:position w:val="-14"/>
          <w:sz w:val="28"/>
          <w:szCs w:val="28"/>
        </w:rPr>
        <w:object w:dxaOrig="9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6.25pt" o:ole="">
            <v:imagedata r:id="rId7" o:title=""/>
          </v:shape>
          <o:OLEObject Type="Embed" ProgID="Equation.DSMT4" ShapeID="_x0000_i1025" DrawAspect="Content" ObjectID="_1413821871" r:id="rId8"/>
        </w:object>
      </w:r>
      <w:r w:rsidRPr="00B45553">
        <w:rPr>
          <w:rFonts w:ascii="Times New Roman" w:hAnsi="Times New Roman" w:cs="Times New Roman"/>
          <w:sz w:val="28"/>
          <w:szCs w:val="28"/>
        </w:rPr>
        <w:t xml:space="preserve">; </w:t>
      </w:r>
      <w:r w:rsidRPr="00B45553">
        <w:rPr>
          <w:rFonts w:ascii="Times New Roman" w:hAnsi="Times New Roman" w:cs="Times New Roman"/>
          <w:position w:val="-14"/>
          <w:sz w:val="28"/>
          <w:szCs w:val="28"/>
        </w:rPr>
        <w:object w:dxaOrig="960" w:dyaOrig="520">
          <v:shape id="_x0000_i1026" type="#_x0000_t75" style="width:48pt;height:26.25pt" o:ole="">
            <v:imagedata r:id="rId9" o:title=""/>
          </v:shape>
          <o:OLEObject Type="Embed" ProgID="Equation.DSMT4" ShapeID="_x0000_i1026" DrawAspect="Content" ObjectID="_1413821872" r:id="rId10"/>
        </w:object>
      </w:r>
      <w:r w:rsidRPr="00B45553">
        <w:rPr>
          <w:rFonts w:ascii="Times New Roman" w:hAnsi="Times New Roman" w:cs="Times New Roman"/>
          <w:sz w:val="28"/>
          <w:szCs w:val="28"/>
        </w:rPr>
        <w:t>. Период дискретизации</w:t>
      </w:r>
      <w:proofErr w:type="gramStart"/>
      <w:r w:rsidRPr="00B45553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B45553">
        <w:rPr>
          <w:rFonts w:ascii="Times New Roman" w:hAnsi="Times New Roman" w:cs="Times New Roman"/>
          <w:sz w:val="28"/>
          <w:szCs w:val="28"/>
        </w:rPr>
        <w:t xml:space="preserve">=0,1мс. </w:t>
      </w:r>
    </w:p>
    <w:p w:rsidR="00B45553" w:rsidRPr="00B45553" w:rsidRDefault="00B45553" w:rsidP="00B45553">
      <w:pPr>
        <w:numPr>
          <w:ilvl w:val="0"/>
          <w:numId w:val="1"/>
        </w:numPr>
        <w:spacing w:before="100" w:after="100" w:line="240" w:lineRule="auto"/>
        <w:rPr>
          <w:rFonts w:ascii="Times New Roman" w:hAnsi="Times New Roman" w:cs="Times New Roman"/>
          <w:sz w:val="28"/>
          <w:szCs w:val="28"/>
        </w:rPr>
      </w:pPr>
      <w:r w:rsidRPr="00B45553">
        <w:rPr>
          <w:rFonts w:ascii="Times New Roman" w:hAnsi="Times New Roman" w:cs="Times New Roman"/>
          <w:sz w:val="28"/>
          <w:szCs w:val="28"/>
        </w:rPr>
        <w:t>Определите передаточную функцию цепи H(z) и проверьте устойч</w:t>
      </w:r>
      <w:r w:rsidRPr="00B45553">
        <w:rPr>
          <w:rFonts w:ascii="Times New Roman" w:hAnsi="Times New Roman" w:cs="Times New Roman"/>
          <w:sz w:val="28"/>
          <w:szCs w:val="28"/>
        </w:rPr>
        <w:t>и</w:t>
      </w:r>
      <w:r w:rsidRPr="00B45553">
        <w:rPr>
          <w:rFonts w:ascii="Times New Roman" w:hAnsi="Times New Roman" w:cs="Times New Roman"/>
          <w:sz w:val="28"/>
          <w:szCs w:val="28"/>
        </w:rPr>
        <w:t xml:space="preserve">вость цепи. Если цепь окажется неустойчивой, измените коэффициенты </w:t>
      </w:r>
      <w:proofErr w:type="spellStart"/>
      <w:r w:rsidRPr="00B45553">
        <w:rPr>
          <w:rFonts w:ascii="Times New Roman" w:hAnsi="Times New Roman" w:cs="Times New Roman"/>
          <w:sz w:val="28"/>
          <w:szCs w:val="28"/>
        </w:rPr>
        <w:t>b</w:t>
      </w:r>
      <w:r w:rsidRPr="00B45553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B45553">
        <w:rPr>
          <w:rFonts w:ascii="Times New Roman" w:hAnsi="Times New Roman" w:cs="Times New Roman"/>
          <w:sz w:val="28"/>
          <w:szCs w:val="28"/>
        </w:rPr>
        <w:t>, д</w:t>
      </w:r>
      <w:r w:rsidRPr="00B45553">
        <w:rPr>
          <w:rFonts w:ascii="Times New Roman" w:hAnsi="Times New Roman" w:cs="Times New Roman"/>
          <w:sz w:val="28"/>
          <w:szCs w:val="28"/>
        </w:rPr>
        <w:t>о</w:t>
      </w:r>
      <w:r w:rsidRPr="00B45553">
        <w:rPr>
          <w:rFonts w:ascii="Times New Roman" w:hAnsi="Times New Roman" w:cs="Times New Roman"/>
          <w:sz w:val="28"/>
          <w:szCs w:val="28"/>
        </w:rPr>
        <w:t>бившись устойчивости.</w:t>
      </w:r>
    </w:p>
    <w:p w:rsidR="00B45553" w:rsidRPr="00B45553" w:rsidRDefault="00B45553" w:rsidP="00B45553">
      <w:pPr>
        <w:numPr>
          <w:ilvl w:val="0"/>
          <w:numId w:val="1"/>
        </w:numPr>
        <w:spacing w:before="100" w:after="100" w:line="240" w:lineRule="auto"/>
        <w:rPr>
          <w:rFonts w:ascii="Times New Roman" w:hAnsi="Times New Roman" w:cs="Times New Roman"/>
          <w:sz w:val="28"/>
          <w:szCs w:val="28"/>
        </w:rPr>
      </w:pPr>
      <w:r w:rsidRPr="00B45553">
        <w:rPr>
          <w:rFonts w:ascii="Times New Roman" w:hAnsi="Times New Roman" w:cs="Times New Roman"/>
          <w:sz w:val="28"/>
          <w:szCs w:val="28"/>
        </w:rPr>
        <w:t xml:space="preserve">Рассчитайте амплитудно-частотную характеристику (АЧХ) и </w:t>
      </w:r>
      <w:proofErr w:type="spellStart"/>
      <w:r w:rsidRPr="00B45553">
        <w:rPr>
          <w:rFonts w:ascii="Times New Roman" w:hAnsi="Times New Roman" w:cs="Times New Roman"/>
          <w:sz w:val="28"/>
          <w:szCs w:val="28"/>
        </w:rPr>
        <w:t>фазо</w:t>
      </w:r>
      <w:proofErr w:type="spellEnd"/>
      <w:r w:rsidRPr="00B45553">
        <w:rPr>
          <w:rFonts w:ascii="Times New Roman" w:hAnsi="Times New Roman" w:cs="Times New Roman"/>
          <w:sz w:val="28"/>
          <w:szCs w:val="28"/>
        </w:rPr>
        <w:t>-частотную характеристику (ФЧХ) цепи (8÷10 точек), постройте гр</w:t>
      </w:r>
      <w:r w:rsidRPr="00B45553">
        <w:rPr>
          <w:rFonts w:ascii="Times New Roman" w:hAnsi="Times New Roman" w:cs="Times New Roman"/>
          <w:sz w:val="28"/>
          <w:szCs w:val="28"/>
        </w:rPr>
        <w:t>а</w:t>
      </w:r>
      <w:r w:rsidRPr="00B45553">
        <w:rPr>
          <w:rFonts w:ascii="Times New Roman" w:hAnsi="Times New Roman" w:cs="Times New Roman"/>
          <w:sz w:val="28"/>
          <w:szCs w:val="28"/>
        </w:rPr>
        <w:t xml:space="preserve">фики АЧХ и ФЧХ (предварительно определив </w:t>
      </w:r>
      <w:r w:rsidRPr="00B45553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27" type="#_x0000_t75" style="width:17.25pt;height:18.75pt" o:ole="">
            <v:imagedata r:id="rId11" o:title=""/>
          </v:shape>
          <o:OLEObject Type="Embed" ProgID="Equation.3" ShapeID="_x0000_i1027" DrawAspect="Content" ObjectID="_1413821873" r:id="rId12"/>
        </w:object>
      </w:r>
      <w:r w:rsidRPr="00B45553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B45553" w:rsidRPr="00B45553" w:rsidRDefault="00B45553" w:rsidP="00B45553">
      <w:pPr>
        <w:numPr>
          <w:ilvl w:val="0"/>
          <w:numId w:val="1"/>
        </w:numPr>
        <w:spacing w:before="100" w:after="100" w:line="240" w:lineRule="auto"/>
        <w:rPr>
          <w:rFonts w:ascii="Times New Roman" w:hAnsi="Times New Roman" w:cs="Times New Roman"/>
          <w:sz w:val="28"/>
          <w:szCs w:val="28"/>
        </w:rPr>
      </w:pPr>
      <w:r w:rsidRPr="00B45553">
        <w:rPr>
          <w:rFonts w:ascii="Times New Roman" w:hAnsi="Times New Roman" w:cs="Times New Roman"/>
          <w:sz w:val="28"/>
          <w:szCs w:val="28"/>
        </w:rPr>
        <w:t>Определите разностное уравнение цепи по передаточной функции H(z)</w:t>
      </w:r>
    </w:p>
    <w:p w:rsidR="00B45553" w:rsidRPr="00B45553" w:rsidRDefault="00B45553" w:rsidP="00B45553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45553">
        <w:rPr>
          <w:rFonts w:ascii="Times New Roman" w:hAnsi="Times New Roman" w:cs="Times New Roman"/>
          <w:sz w:val="28"/>
          <w:szCs w:val="28"/>
        </w:rPr>
        <w:t xml:space="preserve">Определите импульсную характеристику цепи: </w:t>
      </w:r>
    </w:p>
    <w:p w:rsidR="00B45553" w:rsidRPr="00B45553" w:rsidRDefault="00B45553" w:rsidP="00B45553">
      <w:pPr>
        <w:pStyle w:val="a3"/>
        <w:spacing w:before="0" w:beforeAutospacing="0" w:after="0" w:afterAutospacing="0"/>
        <w:ind w:left="567"/>
      </w:pPr>
      <w:r w:rsidRPr="00B45553">
        <w:t>а) по передаточной функции H(z);</w:t>
      </w:r>
    </w:p>
    <w:p w:rsidR="00B45553" w:rsidRPr="00B45553" w:rsidRDefault="00B45553" w:rsidP="00B45553">
      <w:pPr>
        <w:pStyle w:val="a3"/>
        <w:spacing w:before="0" w:beforeAutospacing="0" w:after="0" w:afterAutospacing="0"/>
        <w:ind w:left="567"/>
      </w:pPr>
      <w:r w:rsidRPr="00B45553">
        <w:t>б) по разностному уравнению;</w:t>
      </w:r>
    </w:p>
    <w:p w:rsidR="00B45553" w:rsidRDefault="00B45553" w:rsidP="00B45553">
      <w:pPr>
        <w:pStyle w:val="a3"/>
        <w:spacing w:before="0" w:beforeAutospacing="0" w:after="120" w:afterAutospacing="0"/>
        <w:ind w:left="567"/>
      </w:pPr>
      <w:r w:rsidRPr="00B45553">
        <w:t xml:space="preserve">в) по формуле </w:t>
      </w:r>
      <w:proofErr w:type="gramStart"/>
      <w:r w:rsidRPr="00B45553">
        <w:t>обратного</w:t>
      </w:r>
      <w:proofErr w:type="gramEnd"/>
      <w:r w:rsidRPr="00B45553">
        <w:t xml:space="preserve"> ДПФ в точке t = 0.</w:t>
      </w:r>
    </w:p>
    <w:p w:rsidR="00B45553" w:rsidRDefault="00B45553" w:rsidP="00B45553">
      <w:pPr>
        <w:pStyle w:val="a3"/>
        <w:spacing w:before="0" w:beforeAutospacing="0" w:after="0" w:afterAutospacing="0"/>
        <w:ind w:left="567"/>
      </w:pPr>
      <w:r>
        <w:t xml:space="preserve">Замечание: Здесь вместо </w:t>
      </w:r>
      <w:r w:rsidRPr="00B45553">
        <w:rPr>
          <w:i/>
        </w:rPr>
        <w:t>x</w:t>
      </w:r>
      <w:r>
        <w:t>(</w:t>
      </w:r>
      <w:proofErr w:type="spellStart"/>
      <w:r w:rsidRPr="00B45553">
        <w:rPr>
          <w:i/>
        </w:rPr>
        <w:t>jk</w:t>
      </w:r>
      <w:proofErr w:type="spellEnd"/>
      <w:r>
        <w:rPr>
          <w:i/>
        </w:rPr>
        <w:sym w:font="Symbol" w:char="F077"/>
      </w:r>
      <w:r w:rsidRPr="00B45553">
        <w:rPr>
          <w:i/>
          <w:vertAlign w:val="subscript"/>
        </w:rPr>
        <w:t>1</w:t>
      </w:r>
      <w:r>
        <w:t xml:space="preserve">) в формулу надо подставить </w:t>
      </w:r>
      <w:proofErr w:type="spellStart"/>
      <w:r>
        <w:t>отсчеты</w:t>
      </w:r>
      <w:proofErr w:type="spellEnd"/>
      <w:r>
        <w:t xml:space="preserve"> амплитудно-фазовой характеристики </w:t>
      </w:r>
      <w:r w:rsidRPr="00B45553">
        <w:rPr>
          <w:i/>
        </w:rPr>
        <w:t>H</w:t>
      </w:r>
      <w:r>
        <w:t>(</w:t>
      </w:r>
      <w:proofErr w:type="spellStart"/>
      <w:r w:rsidRPr="00B45553">
        <w:rPr>
          <w:i/>
        </w:rPr>
        <w:t>jk</w:t>
      </w:r>
      <w:proofErr w:type="spellEnd"/>
      <w:r>
        <w:rPr>
          <w:i/>
        </w:rPr>
        <w:sym w:font="Symbol" w:char="F077"/>
      </w:r>
      <w:r w:rsidRPr="00B45553">
        <w:rPr>
          <w:i/>
          <w:vertAlign w:val="subscript"/>
        </w:rPr>
        <w:t>1</w:t>
      </w:r>
      <w:r>
        <w:t xml:space="preserve">), полученные Вами при </w:t>
      </w:r>
      <w:proofErr w:type="spellStart"/>
      <w:r>
        <w:t>расчете</w:t>
      </w:r>
      <w:proofErr w:type="spellEnd"/>
      <w:r>
        <w:t xml:space="preserve"> АЧХ и ФЧХ цепи. </w:t>
      </w:r>
    </w:p>
    <w:p w:rsidR="00B45553" w:rsidRDefault="00B45553" w:rsidP="00B45553">
      <w:pPr>
        <w:pStyle w:val="a3"/>
        <w:spacing w:before="0" w:beforeAutospacing="0" w:after="0" w:afterAutospacing="0"/>
        <w:ind w:left="567"/>
      </w:pPr>
      <w:r w:rsidRPr="00B45553">
        <w:rPr>
          <w:position w:val="-12"/>
        </w:rPr>
        <w:object w:dxaOrig="3280" w:dyaOrig="460">
          <v:shape id="_x0000_i1029" type="#_x0000_t75" style="width:164.25pt;height:23.25pt" o:ole="">
            <v:imagedata r:id="rId13" o:title=""/>
          </v:shape>
          <o:OLEObject Type="Embed" ProgID="Equation.3" ShapeID="_x0000_i1029" DrawAspect="Content" ObjectID="_1413821874" r:id="rId14"/>
        </w:object>
      </w:r>
      <w:r>
        <w:t>, где</w:t>
      </w:r>
    </w:p>
    <w:p w:rsidR="00B45553" w:rsidRDefault="00B45553" w:rsidP="00B45553">
      <w:pPr>
        <w:pStyle w:val="a3"/>
        <w:spacing w:before="0" w:beforeAutospacing="0" w:after="0" w:afterAutospacing="0"/>
        <w:ind w:firstLine="567"/>
      </w:pPr>
      <w:r w:rsidRPr="00856E8A">
        <w:rPr>
          <w:position w:val="-12"/>
        </w:rPr>
        <w:object w:dxaOrig="1020" w:dyaOrig="380">
          <v:shape id="_x0000_i1028" type="#_x0000_t75" style="width:51pt;height:18.75pt" o:ole="">
            <v:imagedata r:id="rId15" o:title=""/>
          </v:shape>
          <o:OLEObject Type="Embed" ProgID="Equation.3" ShapeID="_x0000_i1028" DrawAspect="Content" ObjectID="_1413821875" r:id="rId16"/>
        </w:object>
      </w:r>
      <w:r>
        <w:t xml:space="preserve">- </w:t>
      </w:r>
      <w:proofErr w:type="spellStart"/>
      <w:r>
        <w:t>отсчеты</w:t>
      </w:r>
      <w:proofErr w:type="spellEnd"/>
      <w:r>
        <w:t xml:space="preserve"> АЧХ</w:t>
      </w:r>
    </w:p>
    <w:p w:rsidR="00B45553" w:rsidRDefault="00B45553" w:rsidP="00B45553">
      <w:pPr>
        <w:pStyle w:val="a3"/>
        <w:spacing w:before="0" w:beforeAutospacing="0" w:after="0" w:afterAutospacing="0"/>
        <w:ind w:left="567"/>
      </w:pPr>
      <w:r>
        <w:lastRenderedPageBreak/>
        <w:t xml:space="preserve"> </w:t>
      </w:r>
      <w:r w:rsidRPr="00B45553">
        <w:rPr>
          <w:position w:val="-12"/>
        </w:rPr>
        <w:object w:dxaOrig="840" w:dyaOrig="380">
          <v:shape id="_x0000_i1030" type="#_x0000_t75" style="width:42pt;height:18.75pt" o:ole="">
            <v:imagedata r:id="rId17" o:title=""/>
          </v:shape>
          <o:OLEObject Type="Embed" ProgID="Equation.3" ShapeID="_x0000_i1030" DrawAspect="Content" ObjectID="_1413821876" r:id="rId18"/>
        </w:object>
      </w:r>
      <w:r>
        <w:t xml:space="preserve">- </w:t>
      </w:r>
      <w:proofErr w:type="spellStart"/>
      <w:r>
        <w:t>отсчеты</w:t>
      </w:r>
      <w:proofErr w:type="spellEnd"/>
      <w:r>
        <w:t xml:space="preserve"> ФЧХ</w:t>
      </w:r>
    </w:p>
    <w:p w:rsidR="00B45553" w:rsidRDefault="00B45553" w:rsidP="00B45553">
      <w:pPr>
        <w:pStyle w:val="a3"/>
        <w:spacing w:before="0" w:beforeAutospacing="0" w:after="0" w:afterAutospacing="0"/>
        <w:ind w:left="567"/>
      </w:pPr>
      <w:r>
        <w:t xml:space="preserve"> </w:t>
      </w:r>
      <w:r w:rsidRPr="00B45553">
        <w:rPr>
          <w:i/>
        </w:rPr>
        <w:t>k</w:t>
      </w:r>
      <w:r>
        <w:t xml:space="preserve"> - номер </w:t>
      </w:r>
      <w:proofErr w:type="spellStart"/>
      <w:r>
        <w:t>отсчета</w:t>
      </w:r>
      <w:proofErr w:type="spellEnd"/>
    </w:p>
    <w:p w:rsidR="00B45553" w:rsidRDefault="00B45553" w:rsidP="00B45553">
      <w:pPr>
        <w:pStyle w:val="a3"/>
        <w:spacing w:before="0" w:beforeAutospacing="0" w:after="0" w:afterAutospacing="0"/>
        <w:ind w:left="567"/>
      </w:pPr>
      <w:r>
        <w:t xml:space="preserve"> Всего </w:t>
      </w:r>
      <w:proofErr w:type="spellStart"/>
      <w:r>
        <w:t>отсчетов</w:t>
      </w:r>
      <w:proofErr w:type="spellEnd"/>
      <w:r>
        <w:t xml:space="preserve"> N (8 или 10)</w:t>
      </w:r>
    </w:p>
    <w:p w:rsidR="00B45553" w:rsidRPr="00B45553" w:rsidRDefault="00B45553" w:rsidP="00B45553">
      <w:pPr>
        <w:pStyle w:val="a3"/>
        <w:spacing w:before="0" w:beforeAutospacing="0" w:after="0" w:afterAutospacing="0"/>
        <w:ind w:left="567"/>
      </w:pPr>
    </w:p>
    <w:p w:rsidR="00B45553" w:rsidRPr="00B45553" w:rsidRDefault="00B45553" w:rsidP="00B45553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45553">
        <w:rPr>
          <w:rFonts w:ascii="Times New Roman" w:hAnsi="Times New Roman" w:cs="Times New Roman"/>
          <w:sz w:val="28"/>
          <w:szCs w:val="28"/>
        </w:rPr>
        <w:t xml:space="preserve">Определите сигнал на выходе цепи: </w:t>
      </w:r>
    </w:p>
    <w:p w:rsidR="00B45553" w:rsidRPr="00B45553" w:rsidRDefault="00B45553" w:rsidP="00B45553">
      <w:pPr>
        <w:pStyle w:val="a3"/>
        <w:spacing w:before="0" w:beforeAutospacing="0" w:after="0" w:afterAutospacing="0"/>
        <w:ind w:left="567"/>
      </w:pPr>
      <w:r w:rsidRPr="00B45553">
        <w:t xml:space="preserve">а) по разностному уравнению; </w:t>
      </w:r>
    </w:p>
    <w:p w:rsidR="00B45553" w:rsidRPr="00B45553" w:rsidRDefault="00B45553" w:rsidP="00B45553">
      <w:pPr>
        <w:pStyle w:val="a3"/>
        <w:spacing w:before="0" w:beforeAutospacing="0" w:after="0" w:afterAutospacing="0"/>
        <w:ind w:left="567"/>
      </w:pPr>
      <w:r w:rsidRPr="00B45553">
        <w:t xml:space="preserve">б) по формуле </w:t>
      </w:r>
      <w:proofErr w:type="spellStart"/>
      <w:r w:rsidRPr="00B45553">
        <w:t>свертки</w:t>
      </w:r>
      <w:proofErr w:type="spellEnd"/>
      <w:r w:rsidRPr="00B45553">
        <w:t xml:space="preserve"> (линейной и круговой);</w:t>
      </w:r>
    </w:p>
    <w:p w:rsidR="00B45553" w:rsidRPr="00B45553" w:rsidRDefault="00B45553" w:rsidP="00B45553">
      <w:pPr>
        <w:pStyle w:val="a3"/>
        <w:spacing w:before="0" w:beforeAutospacing="0" w:after="120" w:afterAutospacing="0"/>
        <w:ind w:left="567"/>
      </w:pPr>
      <w:r w:rsidRPr="00B45553">
        <w:t>в) по Z-изображению выходного сигнала.</w:t>
      </w:r>
    </w:p>
    <w:p w:rsidR="00B45553" w:rsidRPr="00B45553" w:rsidRDefault="00B45553" w:rsidP="00B45553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45553">
        <w:rPr>
          <w:rFonts w:ascii="Times New Roman" w:hAnsi="Times New Roman" w:cs="Times New Roman"/>
          <w:sz w:val="28"/>
          <w:szCs w:val="28"/>
        </w:rPr>
        <w:t xml:space="preserve">Определите разрядность коэффициентов </w:t>
      </w:r>
      <w:proofErr w:type="spellStart"/>
      <w:r w:rsidRPr="00B45553">
        <w:rPr>
          <w:rFonts w:ascii="Times New Roman" w:hAnsi="Times New Roman" w:cs="Times New Roman"/>
          <w:i/>
          <w:sz w:val="28"/>
          <w:szCs w:val="28"/>
        </w:rPr>
        <w:t>a</w:t>
      </w:r>
      <w:r w:rsidRPr="00B45553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Pr="00B45553">
        <w:rPr>
          <w:rFonts w:ascii="Times New Roman" w:hAnsi="Times New Roman" w:cs="Times New Roman"/>
          <w:sz w:val="28"/>
          <w:szCs w:val="28"/>
        </w:rPr>
        <w:t>, b</w:t>
      </w:r>
      <w:r w:rsidRPr="00B4555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r w:rsidRPr="00B45553">
        <w:rPr>
          <w:rFonts w:ascii="Times New Roman" w:hAnsi="Times New Roman" w:cs="Times New Roman"/>
          <w:sz w:val="28"/>
          <w:szCs w:val="28"/>
        </w:rPr>
        <w:t>, если допуск на отклон</w:t>
      </w:r>
      <w:r w:rsidRPr="00B45553">
        <w:rPr>
          <w:rFonts w:ascii="Times New Roman" w:hAnsi="Times New Roman" w:cs="Times New Roman"/>
          <w:sz w:val="28"/>
          <w:szCs w:val="28"/>
        </w:rPr>
        <w:t>е</w:t>
      </w:r>
      <w:r w:rsidRPr="00B45553">
        <w:rPr>
          <w:rFonts w:ascii="Times New Roman" w:hAnsi="Times New Roman" w:cs="Times New Roman"/>
          <w:sz w:val="28"/>
          <w:szCs w:val="28"/>
        </w:rPr>
        <w:t xml:space="preserve">ние системных характеристик составляет 1% </w:t>
      </w:r>
    </w:p>
    <w:p w:rsidR="00B45553" w:rsidRPr="00B45553" w:rsidRDefault="00B45553" w:rsidP="00B45553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bookmarkStart w:id="1" w:name="OLE_LINK1"/>
      <w:r w:rsidRPr="00B45553">
        <w:rPr>
          <w:rFonts w:ascii="Times New Roman" w:hAnsi="Times New Roman" w:cs="Times New Roman"/>
          <w:sz w:val="28"/>
          <w:szCs w:val="28"/>
        </w:rPr>
        <w:t xml:space="preserve">Рассчитайте шумы квантования на выходе цепи, полагая разрядность АЦП равной 8: </w:t>
      </w:r>
    </w:p>
    <w:p w:rsidR="00B45553" w:rsidRPr="00B45553" w:rsidRDefault="00B45553" w:rsidP="00B45553">
      <w:pPr>
        <w:pStyle w:val="a3"/>
        <w:spacing w:before="0" w:beforeAutospacing="0" w:after="0" w:afterAutospacing="0"/>
        <w:ind w:left="567"/>
      </w:pPr>
      <w:r w:rsidRPr="00B45553">
        <w:t>а) для исходной цепи;</w:t>
      </w:r>
    </w:p>
    <w:p w:rsidR="00B45553" w:rsidRPr="00B45553" w:rsidRDefault="00B45553" w:rsidP="00B45553">
      <w:pPr>
        <w:pStyle w:val="a3"/>
        <w:spacing w:before="0" w:beforeAutospacing="0" w:after="120" w:afterAutospacing="0"/>
        <w:ind w:left="567"/>
      </w:pPr>
      <w:r w:rsidRPr="00B45553">
        <w:t>б) для цепи в виде каскадного соединения простых звеньев.</w:t>
      </w:r>
    </w:p>
    <w:bookmarkEnd w:id="1"/>
    <w:p w:rsidR="00B45553" w:rsidRPr="00B45553" w:rsidRDefault="00B45553" w:rsidP="00B45553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45553">
        <w:rPr>
          <w:rFonts w:ascii="Times New Roman" w:hAnsi="Times New Roman" w:cs="Times New Roman"/>
          <w:sz w:val="28"/>
          <w:szCs w:val="28"/>
        </w:rPr>
        <w:t xml:space="preserve">Рассчитайте масштабный множитель </w:t>
      </w:r>
      <w:r w:rsidRPr="00B45553">
        <w:rPr>
          <w:rFonts w:ascii="Times New Roman" w:hAnsi="Times New Roman" w:cs="Times New Roman"/>
          <w:sz w:val="28"/>
          <w:szCs w:val="28"/>
          <w:lang w:val="en-US"/>
        </w:rPr>
        <w:t>λ</w:t>
      </w:r>
      <w:r w:rsidRPr="00B45553">
        <w:rPr>
          <w:rFonts w:ascii="Times New Roman" w:hAnsi="Times New Roman" w:cs="Times New Roman"/>
          <w:sz w:val="28"/>
          <w:szCs w:val="28"/>
        </w:rPr>
        <w:t xml:space="preserve"> на выходе цепи: </w:t>
      </w:r>
    </w:p>
    <w:p w:rsidR="00B45553" w:rsidRPr="00B45553" w:rsidRDefault="00B45553" w:rsidP="00B45553">
      <w:pPr>
        <w:pStyle w:val="a3"/>
        <w:spacing w:before="0" w:beforeAutospacing="0" w:after="0" w:afterAutospacing="0"/>
        <w:ind w:left="567"/>
      </w:pPr>
      <w:r w:rsidRPr="00B45553">
        <w:t>а) по условию ограничения максимума сигнала;</w:t>
      </w:r>
    </w:p>
    <w:p w:rsidR="00B45553" w:rsidRPr="00B45553" w:rsidRDefault="00B45553" w:rsidP="00B45553">
      <w:pPr>
        <w:pStyle w:val="a3"/>
        <w:spacing w:before="0" w:beforeAutospacing="0" w:after="0" w:afterAutospacing="0"/>
        <w:ind w:left="567"/>
      </w:pPr>
      <w:r w:rsidRPr="00B45553">
        <w:t>б) по условию ограничения энергии сигнала;</w:t>
      </w:r>
    </w:p>
    <w:p w:rsidR="00B45553" w:rsidRPr="00B45553" w:rsidRDefault="00B45553" w:rsidP="00B45553">
      <w:pPr>
        <w:pStyle w:val="a3"/>
        <w:spacing w:before="0" w:beforeAutospacing="0" w:after="0" w:afterAutospacing="0"/>
        <w:ind w:left="567"/>
      </w:pPr>
      <w:r w:rsidRPr="00B45553">
        <w:t>в) по условию ограничения максимума усиления цепи.</w:t>
      </w:r>
    </w:p>
    <w:p w:rsidR="00B45553" w:rsidRPr="00B45553" w:rsidRDefault="00B45553" w:rsidP="00B45553">
      <w:pPr>
        <w:rPr>
          <w:rFonts w:ascii="Times New Roman" w:hAnsi="Times New Roman" w:cs="Times New Roman"/>
          <w:sz w:val="28"/>
          <w:szCs w:val="28"/>
        </w:rPr>
      </w:pPr>
    </w:p>
    <w:p w:rsidR="00B45553" w:rsidRPr="00B45553" w:rsidRDefault="00B45553" w:rsidP="00B45553">
      <w:pPr>
        <w:rPr>
          <w:rFonts w:ascii="Times New Roman" w:hAnsi="Times New Roman" w:cs="Times New Roman"/>
          <w:sz w:val="28"/>
          <w:szCs w:val="28"/>
        </w:rPr>
      </w:pPr>
      <w:r w:rsidRPr="00B45553">
        <w:rPr>
          <w:rFonts w:ascii="Times New Roman" w:hAnsi="Times New Roman" w:cs="Times New Roman"/>
          <w:sz w:val="28"/>
          <w:szCs w:val="28"/>
        </w:rPr>
        <w:t xml:space="preserve">Данные для </w:t>
      </w:r>
      <w:proofErr w:type="spellStart"/>
      <w:r w:rsidRPr="00B45553">
        <w:rPr>
          <w:rFonts w:ascii="Times New Roman" w:hAnsi="Times New Roman" w:cs="Times New Roman"/>
          <w:sz w:val="28"/>
          <w:szCs w:val="28"/>
        </w:rPr>
        <w:t>расчета</w:t>
      </w:r>
      <w:proofErr w:type="spellEnd"/>
      <w:r w:rsidRPr="00B45553">
        <w:rPr>
          <w:rFonts w:ascii="Times New Roman" w:hAnsi="Times New Roman" w:cs="Times New Roman"/>
          <w:sz w:val="28"/>
          <w:szCs w:val="28"/>
        </w:rPr>
        <w:t xml:space="preserve"> приведены в таблице 1:</w:t>
      </w:r>
      <w:r w:rsidRPr="00B45553">
        <w:rPr>
          <w:rFonts w:ascii="Times New Roman" w:hAnsi="Times New Roman" w:cs="Times New Roman"/>
          <w:sz w:val="28"/>
          <w:szCs w:val="28"/>
        </w:rPr>
        <w:br/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06"/>
        <w:gridCol w:w="1206"/>
        <w:gridCol w:w="1206"/>
        <w:gridCol w:w="1206"/>
        <w:gridCol w:w="1206"/>
        <w:gridCol w:w="3618"/>
      </w:tblGrid>
      <w:tr w:rsidR="00B45553" w:rsidRPr="00B45553" w:rsidTr="00856E8A">
        <w:tblPrEx>
          <w:tblCellMar>
            <w:top w:w="0" w:type="dxa"/>
            <w:bottom w:w="0" w:type="dxa"/>
          </w:tblCellMar>
        </w:tblPrEx>
        <w:trPr>
          <w:cantSplit/>
          <w:trHeight w:val="319"/>
        </w:trPr>
        <w:tc>
          <w:tcPr>
            <w:tcW w:w="1206" w:type="dxa"/>
          </w:tcPr>
          <w:p w:rsidR="00B45553" w:rsidRPr="00B45553" w:rsidRDefault="00B45553" w:rsidP="00856E8A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а</w:t>
            </w:r>
            <w:proofErr w:type="gramStart"/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0</w:t>
            </w:r>
            <w:proofErr w:type="gramEnd"/>
          </w:p>
        </w:tc>
        <w:tc>
          <w:tcPr>
            <w:tcW w:w="1206" w:type="dxa"/>
          </w:tcPr>
          <w:p w:rsidR="00B45553" w:rsidRPr="00B45553" w:rsidRDefault="00B45553" w:rsidP="00856E8A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a</w:t>
            </w:r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06" w:type="dxa"/>
          </w:tcPr>
          <w:p w:rsidR="00B45553" w:rsidRPr="00B45553" w:rsidRDefault="00B45553" w:rsidP="00856E8A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a</w:t>
            </w:r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206" w:type="dxa"/>
          </w:tcPr>
          <w:p w:rsidR="00B45553" w:rsidRPr="00B45553" w:rsidRDefault="00B45553" w:rsidP="00856E8A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b</w:t>
            </w:r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06" w:type="dxa"/>
          </w:tcPr>
          <w:p w:rsidR="00B45553" w:rsidRPr="00B45553" w:rsidRDefault="00B45553" w:rsidP="00856E8A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b</w:t>
            </w:r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618" w:type="dxa"/>
          </w:tcPr>
          <w:p w:rsidR="00B45553" w:rsidRPr="00B45553" w:rsidRDefault="00B45553" w:rsidP="00856E8A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</w:pPr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{</w:t>
            </w:r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(</w:t>
            </w:r>
            <w:proofErr w:type="spellStart"/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nT</w:t>
            </w:r>
            <w:proofErr w:type="spellEnd"/>
            <w:r w:rsidRPr="00B455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)}</w:t>
            </w:r>
          </w:p>
        </w:tc>
      </w:tr>
      <w:tr w:rsidR="00B45553" w:rsidRPr="00B45553" w:rsidTr="00856E8A">
        <w:tblPrEx>
          <w:tblCellMar>
            <w:top w:w="0" w:type="dxa"/>
            <w:bottom w:w="0" w:type="dxa"/>
          </w:tblCellMar>
        </w:tblPrEx>
        <w:trPr>
          <w:cantSplit/>
          <w:trHeight w:val="334"/>
        </w:trPr>
        <w:tc>
          <w:tcPr>
            <w:tcW w:w="1206" w:type="dxa"/>
          </w:tcPr>
          <w:p w:rsidR="00B45553" w:rsidRPr="00B45553" w:rsidRDefault="00B45553" w:rsidP="00856E8A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B45553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0,9</w:t>
            </w:r>
          </w:p>
        </w:tc>
        <w:tc>
          <w:tcPr>
            <w:tcW w:w="1206" w:type="dxa"/>
          </w:tcPr>
          <w:p w:rsidR="00B45553" w:rsidRPr="00B45553" w:rsidRDefault="00B45553" w:rsidP="00856E8A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B45553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0,7</w:t>
            </w:r>
          </w:p>
        </w:tc>
        <w:tc>
          <w:tcPr>
            <w:tcW w:w="1206" w:type="dxa"/>
          </w:tcPr>
          <w:p w:rsidR="00B45553" w:rsidRPr="00B45553" w:rsidRDefault="00B45553" w:rsidP="00856E8A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B45553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– 0,4</w:t>
            </w:r>
          </w:p>
        </w:tc>
        <w:tc>
          <w:tcPr>
            <w:tcW w:w="1206" w:type="dxa"/>
          </w:tcPr>
          <w:p w:rsidR="00B45553" w:rsidRPr="00B45553" w:rsidRDefault="00B45553" w:rsidP="00856E8A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B45553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0,4</w:t>
            </w:r>
          </w:p>
        </w:tc>
        <w:tc>
          <w:tcPr>
            <w:tcW w:w="1206" w:type="dxa"/>
          </w:tcPr>
          <w:p w:rsidR="00B45553" w:rsidRPr="00B45553" w:rsidRDefault="00B45553" w:rsidP="00856E8A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B45553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0,5</w:t>
            </w:r>
          </w:p>
        </w:tc>
        <w:tc>
          <w:tcPr>
            <w:tcW w:w="3618" w:type="dxa"/>
          </w:tcPr>
          <w:p w:rsidR="00B45553" w:rsidRPr="00B45553" w:rsidRDefault="00B45553" w:rsidP="00856E8A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B45553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0,5; – 0,6; 0,7</w:t>
            </w:r>
          </w:p>
        </w:tc>
      </w:tr>
    </w:tbl>
    <w:p w:rsidR="00B45553" w:rsidRPr="00B45553" w:rsidRDefault="00B45553" w:rsidP="00B45553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B45553">
        <w:rPr>
          <w:rFonts w:ascii="Times New Roman" w:hAnsi="Times New Roman" w:cs="Times New Roman"/>
          <w:i/>
          <w:iCs/>
          <w:sz w:val="28"/>
          <w:szCs w:val="28"/>
        </w:rPr>
        <w:t>Таблица 1.</w:t>
      </w:r>
    </w:p>
    <w:p w:rsidR="00052C58" w:rsidRPr="00B45553" w:rsidRDefault="00052C58" w:rsidP="00B45553">
      <w:pPr>
        <w:rPr>
          <w:rFonts w:ascii="Times New Roman" w:hAnsi="Times New Roman" w:cs="Times New Roman"/>
          <w:sz w:val="28"/>
          <w:szCs w:val="28"/>
        </w:rPr>
      </w:pPr>
    </w:p>
    <w:sectPr w:rsidR="00052C58" w:rsidRPr="00B455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AF5B38"/>
    <w:multiLevelType w:val="hybridMultilevel"/>
    <w:tmpl w:val="AA1EF2D2"/>
    <w:lvl w:ilvl="0" w:tplc="FFFFFFFF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1AA3"/>
    <w:rsid w:val="0000460F"/>
    <w:rsid w:val="0000533C"/>
    <w:rsid w:val="00006B39"/>
    <w:rsid w:val="0001086B"/>
    <w:rsid w:val="00014195"/>
    <w:rsid w:val="000164CD"/>
    <w:rsid w:val="00017EB7"/>
    <w:rsid w:val="00017FD9"/>
    <w:rsid w:val="000205FE"/>
    <w:rsid w:val="000211AC"/>
    <w:rsid w:val="000211DC"/>
    <w:rsid w:val="0002402A"/>
    <w:rsid w:val="00024A7B"/>
    <w:rsid w:val="00027150"/>
    <w:rsid w:val="00033305"/>
    <w:rsid w:val="000369A2"/>
    <w:rsid w:val="0003771A"/>
    <w:rsid w:val="000402EE"/>
    <w:rsid w:val="00044984"/>
    <w:rsid w:val="00052C58"/>
    <w:rsid w:val="00054831"/>
    <w:rsid w:val="00054C56"/>
    <w:rsid w:val="000610BF"/>
    <w:rsid w:val="000618BF"/>
    <w:rsid w:val="0006412E"/>
    <w:rsid w:val="00067AEF"/>
    <w:rsid w:val="00073922"/>
    <w:rsid w:val="00074351"/>
    <w:rsid w:val="00075593"/>
    <w:rsid w:val="00081AE9"/>
    <w:rsid w:val="00081EA5"/>
    <w:rsid w:val="00090881"/>
    <w:rsid w:val="00092863"/>
    <w:rsid w:val="00095130"/>
    <w:rsid w:val="0009650A"/>
    <w:rsid w:val="0009655B"/>
    <w:rsid w:val="000A015C"/>
    <w:rsid w:val="000A322D"/>
    <w:rsid w:val="000A3723"/>
    <w:rsid w:val="000A4E49"/>
    <w:rsid w:val="000A54A5"/>
    <w:rsid w:val="000B1500"/>
    <w:rsid w:val="000B1D49"/>
    <w:rsid w:val="000B2984"/>
    <w:rsid w:val="000B2A80"/>
    <w:rsid w:val="000B37C8"/>
    <w:rsid w:val="000B40C8"/>
    <w:rsid w:val="000B7401"/>
    <w:rsid w:val="000C0129"/>
    <w:rsid w:val="000C3741"/>
    <w:rsid w:val="000C3799"/>
    <w:rsid w:val="000C4B3C"/>
    <w:rsid w:val="000C564F"/>
    <w:rsid w:val="000D13CE"/>
    <w:rsid w:val="000D2F00"/>
    <w:rsid w:val="000D3BB3"/>
    <w:rsid w:val="000E0B27"/>
    <w:rsid w:val="000E1B72"/>
    <w:rsid w:val="000E2F9F"/>
    <w:rsid w:val="000E3D9F"/>
    <w:rsid w:val="000E3DA6"/>
    <w:rsid w:val="000E5AEA"/>
    <w:rsid w:val="000E5BA8"/>
    <w:rsid w:val="000E64A9"/>
    <w:rsid w:val="000E6644"/>
    <w:rsid w:val="000F02E5"/>
    <w:rsid w:val="000F1915"/>
    <w:rsid w:val="000F2219"/>
    <w:rsid w:val="000F5B02"/>
    <w:rsid w:val="000F68A5"/>
    <w:rsid w:val="000F6C50"/>
    <w:rsid w:val="000F6D62"/>
    <w:rsid w:val="000F7555"/>
    <w:rsid w:val="0010021B"/>
    <w:rsid w:val="00100F87"/>
    <w:rsid w:val="0010329C"/>
    <w:rsid w:val="00106453"/>
    <w:rsid w:val="00111530"/>
    <w:rsid w:val="001116DA"/>
    <w:rsid w:val="00111723"/>
    <w:rsid w:val="00112539"/>
    <w:rsid w:val="001131D4"/>
    <w:rsid w:val="00113570"/>
    <w:rsid w:val="00114006"/>
    <w:rsid w:val="001176E0"/>
    <w:rsid w:val="00120916"/>
    <w:rsid w:val="001235EE"/>
    <w:rsid w:val="00125136"/>
    <w:rsid w:val="0012561D"/>
    <w:rsid w:val="00126653"/>
    <w:rsid w:val="001302B8"/>
    <w:rsid w:val="0013199D"/>
    <w:rsid w:val="00131AD2"/>
    <w:rsid w:val="00133967"/>
    <w:rsid w:val="00135B73"/>
    <w:rsid w:val="00136092"/>
    <w:rsid w:val="0014036B"/>
    <w:rsid w:val="00144437"/>
    <w:rsid w:val="0014507E"/>
    <w:rsid w:val="00145AD3"/>
    <w:rsid w:val="0014794F"/>
    <w:rsid w:val="001503CB"/>
    <w:rsid w:val="00154125"/>
    <w:rsid w:val="00157653"/>
    <w:rsid w:val="00163060"/>
    <w:rsid w:val="0016313E"/>
    <w:rsid w:val="00163734"/>
    <w:rsid w:val="001637C8"/>
    <w:rsid w:val="00163A16"/>
    <w:rsid w:val="00164A89"/>
    <w:rsid w:val="00165108"/>
    <w:rsid w:val="0016520D"/>
    <w:rsid w:val="00166B09"/>
    <w:rsid w:val="0017052F"/>
    <w:rsid w:val="00172C14"/>
    <w:rsid w:val="00172F0F"/>
    <w:rsid w:val="00175C63"/>
    <w:rsid w:val="00175CBB"/>
    <w:rsid w:val="001802EE"/>
    <w:rsid w:val="00180900"/>
    <w:rsid w:val="00181260"/>
    <w:rsid w:val="00182BC7"/>
    <w:rsid w:val="001848C5"/>
    <w:rsid w:val="001853F1"/>
    <w:rsid w:val="001871FA"/>
    <w:rsid w:val="00191429"/>
    <w:rsid w:val="00191FF7"/>
    <w:rsid w:val="0019280D"/>
    <w:rsid w:val="001939CB"/>
    <w:rsid w:val="001A2472"/>
    <w:rsid w:val="001A66AD"/>
    <w:rsid w:val="001B2036"/>
    <w:rsid w:val="001C0F7C"/>
    <w:rsid w:val="001C4B97"/>
    <w:rsid w:val="001C68B1"/>
    <w:rsid w:val="001C6C5B"/>
    <w:rsid w:val="001D6285"/>
    <w:rsid w:val="001E16DC"/>
    <w:rsid w:val="001E3595"/>
    <w:rsid w:val="001E3748"/>
    <w:rsid w:val="001E679E"/>
    <w:rsid w:val="001E774B"/>
    <w:rsid w:val="001F0FC0"/>
    <w:rsid w:val="001F230C"/>
    <w:rsid w:val="001F42F4"/>
    <w:rsid w:val="001F44AF"/>
    <w:rsid w:val="001F45A4"/>
    <w:rsid w:val="0020072F"/>
    <w:rsid w:val="00206E39"/>
    <w:rsid w:val="00207327"/>
    <w:rsid w:val="00211841"/>
    <w:rsid w:val="00214CE7"/>
    <w:rsid w:val="00220BEE"/>
    <w:rsid w:val="00221593"/>
    <w:rsid w:val="002225F4"/>
    <w:rsid w:val="00222C3A"/>
    <w:rsid w:val="0022375A"/>
    <w:rsid w:val="002307B3"/>
    <w:rsid w:val="002308D8"/>
    <w:rsid w:val="00231577"/>
    <w:rsid w:val="00231781"/>
    <w:rsid w:val="002322BB"/>
    <w:rsid w:val="002327ED"/>
    <w:rsid w:val="00232D09"/>
    <w:rsid w:val="00233885"/>
    <w:rsid w:val="00234051"/>
    <w:rsid w:val="00234514"/>
    <w:rsid w:val="002347C8"/>
    <w:rsid w:val="00236845"/>
    <w:rsid w:val="00243376"/>
    <w:rsid w:val="0024691B"/>
    <w:rsid w:val="00247CB8"/>
    <w:rsid w:val="0025584E"/>
    <w:rsid w:val="00255B82"/>
    <w:rsid w:val="00261F41"/>
    <w:rsid w:val="002631BD"/>
    <w:rsid w:val="00267097"/>
    <w:rsid w:val="0027098E"/>
    <w:rsid w:val="00270E4C"/>
    <w:rsid w:val="00271C31"/>
    <w:rsid w:val="00272564"/>
    <w:rsid w:val="00281034"/>
    <w:rsid w:val="0028283B"/>
    <w:rsid w:val="00282FE3"/>
    <w:rsid w:val="002831C2"/>
    <w:rsid w:val="002835EC"/>
    <w:rsid w:val="00284146"/>
    <w:rsid w:val="002860EC"/>
    <w:rsid w:val="002877EE"/>
    <w:rsid w:val="00291100"/>
    <w:rsid w:val="0029171E"/>
    <w:rsid w:val="002A21E8"/>
    <w:rsid w:val="002A243C"/>
    <w:rsid w:val="002A3E10"/>
    <w:rsid w:val="002A42E4"/>
    <w:rsid w:val="002A4C2F"/>
    <w:rsid w:val="002B0214"/>
    <w:rsid w:val="002B2F64"/>
    <w:rsid w:val="002B3089"/>
    <w:rsid w:val="002C04D1"/>
    <w:rsid w:val="002C1029"/>
    <w:rsid w:val="002C1E08"/>
    <w:rsid w:val="002C1E25"/>
    <w:rsid w:val="002C24CF"/>
    <w:rsid w:val="002C2858"/>
    <w:rsid w:val="002C2EEF"/>
    <w:rsid w:val="002C3948"/>
    <w:rsid w:val="002C63C1"/>
    <w:rsid w:val="002D3C50"/>
    <w:rsid w:val="002E2FB1"/>
    <w:rsid w:val="002E347C"/>
    <w:rsid w:val="002E4674"/>
    <w:rsid w:val="002E4F26"/>
    <w:rsid w:val="002E5253"/>
    <w:rsid w:val="002E5A96"/>
    <w:rsid w:val="002E5B6C"/>
    <w:rsid w:val="002E7011"/>
    <w:rsid w:val="002E7BB5"/>
    <w:rsid w:val="002E7F9A"/>
    <w:rsid w:val="002F021E"/>
    <w:rsid w:val="002F0412"/>
    <w:rsid w:val="002F1DC8"/>
    <w:rsid w:val="002F34C4"/>
    <w:rsid w:val="002F44FB"/>
    <w:rsid w:val="002F7D7B"/>
    <w:rsid w:val="003005A4"/>
    <w:rsid w:val="00301B4E"/>
    <w:rsid w:val="00303412"/>
    <w:rsid w:val="00303881"/>
    <w:rsid w:val="00304ABE"/>
    <w:rsid w:val="003068E1"/>
    <w:rsid w:val="00307D1C"/>
    <w:rsid w:val="00307F3A"/>
    <w:rsid w:val="003105D2"/>
    <w:rsid w:val="00312D79"/>
    <w:rsid w:val="003135A0"/>
    <w:rsid w:val="0031390A"/>
    <w:rsid w:val="003150E4"/>
    <w:rsid w:val="00316490"/>
    <w:rsid w:val="00316A86"/>
    <w:rsid w:val="0032125E"/>
    <w:rsid w:val="00324216"/>
    <w:rsid w:val="00324B95"/>
    <w:rsid w:val="00326FA7"/>
    <w:rsid w:val="003305D8"/>
    <w:rsid w:val="00332DCE"/>
    <w:rsid w:val="00335A90"/>
    <w:rsid w:val="0033656D"/>
    <w:rsid w:val="003373C9"/>
    <w:rsid w:val="003501BE"/>
    <w:rsid w:val="003519CD"/>
    <w:rsid w:val="00353AF6"/>
    <w:rsid w:val="0035490C"/>
    <w:rsid w:val="0035622A"/>
    <w:rsid w:val="00361F00"/>
    <w:rsid w:val="00366A65"/>
    <w:rsid w:val="00366F38"/>
    <w:rsid w:val="003759E8"/>
    <w:rsid w:val="00380E95"/>
    <w:rsid w:val="003842BC"/>
    <w:rsid w:val="0038747F"/>
    <w:rsid w:val="00387C2F"/>
    <w:rsid w:val="00390691"/>
    <w:rsid w:val="00390C48"/>
    <w:rsid w:val="003914FE"/>
    <w:rsid w:val="00392D71"/>
    <w:rsid w:val="0039315E"/>
    <w:rsid w:val="0039339F"/>
    <w:rsid w:val="00394023"/>
    <w:rsid w:val="00395215"/>
    <w:rsid w:val="00396CE8"/>
    <w:rsid w:val="003A07A8"/>
    <w:rsid w:val="003A0C55"/>
    <w:rsid w:val="003A27C9"/>
    <w:rsid w:val="003A39B4"/>
    <w:rsid w:val="003A46AF"/>
    <w:rsid w:val="003A6451"/>
    <w:rsid w:val="003A69B3"/>
    <w:rsid w:val="003A6B5E"/>
    <w:rsid w:val="003B44AB"/>
    <w:rsid w:val="003B4C51"/>
    <w:rsid w:val="003B6143"/>
    <w:rsid w:val="003B75B5"/>
    <w:rsid w:val="003C2C3E"/>
    <w:rsid w:val="003C2CA0"/>
    <w:rsid w:val="003C4349"/>
    <w:rsid w:val="003C6CCD"/>
    <w:rsid w:val="003D1174"/>
    <w:rsid w:val="003D12A2"/>
    <w:rsid w:val="003D196D"/>
    <w:rsid w:val="003D1C58"/>
    <w:rsid w:val="003D3F24"/>
    <w:rsid w:val="003D7B22"/>
    <w:rsid w:val="003D7B93"/>
    <w:rsid w:val="003D7BF7"/>
    <w:rsid w:val="003D7CD9"/>
    <w:rsid w:val="003E0378"/>
    <w:rsid w:val="003E3751"/>
    <w:rsid w:val="003E62B2"/>
    <w:rsid w:val="003E74C8"/>
    <w:rsid w:val="003F45BF"/>
    <w:rsid w:val="003F5846"/>
    <w:rsid w:val="00410FF6"/>
    <w:rsid w:val="0041522D"/>
    <w:rsid w:val="00416817"/>
    <w:rsid w:val="004214DB"/>
    <w:rsid w:val="0042199E"/>
    <w:rsid w:val="00423925"/>
    <w:rsid w:val="00427834"/>
    <w:rsid w:val="00427CF5"/>
    <w:rsid w:val="00432247"/>
    <w:rsid w:val="00432AEF"/>
    <w:rsid w:val="00432B1D"/>
    <w:rsid w:val="00436266"/>
    <w:rsid w:val="004445B8"/>
    <w:rsid w:val="004508E4"/>
    <w:rsid w:val="00451A91"/>
    <w:rsid w:val="004523C5"/>
    <w:rsid w:val="00452C4B"/>
    <w:rsid w:val="00456BD1"/>
    <w:rsid w:val="0046114B"/>
    <w:rsid w:val="00463CC5"/>
    <w:rsid w:val="00464178"/>
    <w:rsid w:val="004642CA"/>
    <w:rsid w:val="0046468B"/>
    <w:rsid w:val="004654B0"/>
    <w:rsid w:val="00467FCA"/>
    <w:rsid w:val="00470947"/>
    <w:rsid w:val="004727C8"/>
    <w:rsid w:val="00474D3E"/>
    <w:rsid w:val="00475852"/>
    <w:rsid w:val="004761A4"/>
    <w:rsid w:val="004777BB"/>
    <w:rsid w:val="00485EA0"/>
    <w:rsid w:val="0048651C"/>
    <w:rsid w:val="00491436"/>
    <w:rsid w:val="00495A2F"/>
    <w:rsid w:val="0049745F"/>
    <w:rsid w:val="00497B3A"/>
    <w:rsid w:val="004A1170"/>
    <w:rsid w:val="004A1CF9"/>
    <w:rsid w:val="004A1EA5"/>
    <w:rsid w:val="004A33C9"/>
    <w:rsid w:val="004A48F9"/>
    <w:rsid w:val="004A5366"/>
    <w:rsid w:val="004A690C"/>
    <w:rsid w:val="004A6D14"/>
    <w:rsid w:val="004A77C3"/>
    <w:rsid w:val="004B009A"/>
    <w:rsid w:val="004B35CB"/>
    <w:rsid w:val="004B4C4F"/>
    <w:rsid w:val="004B5853"/>
    <w:rsid w:val="004B7416"/>
    <w:rsid w:val="004C0437"/>
    <w:rsid w:val="004C2800"/>
    <w:rsid w:val="004C2DDF"/>
    <w:rsid w:val="004C4B1D"/>
    <w:rsid w:val="004C68E4"/>
    <w:rsid w:val="004D251F"/>
    <w:rsid w:val="004D59D4"/>
    <w:rsid w:val="004D69C1"/>
    <w:rsid w:val="004E2666"/>
    <w:rsid w:val="004E60B6"/>
    <w:rsid w:val="004E6994"/>
    <w:rsid w:val="004F2921"/>
    <w:rsid w:val="004F2A73"/>
    <w:rsid w:val="00501FAE"/>
    <w:rsid w:val="00502A6A"/>
    <w:rsid w:val="00502E7D"/>
    <w:rsid w:val="005036EA"/>
    <w:rsid w:val="0050430B"/>
    <w:rsid w:val="00504577"/>
    <w:rsid w:val="0051272E"/>
    <w:rsid w:val="00512B96"/>
    <w:rsid w:val="00512D58"/>
    <w:rsid w:val="00514DA0"/>
    <w:rsid w:val="00521399"/>
    <w:rsid w:val="0052175D"/>
    <w:rsid w:val="00523889"/>
    <w:rsid w:val="0052702D"/>
    <w:rsid w:val="00532EA1"/>
    <w:rsid w:val="00534B8C"/>
    <w:rsid w:val="00535D76"/>
    <w:rsid w:val="00537C7E"/>
    <w:rsid w:val="0054466E"/>
    <w:rsid w:val="00545108"/>
    <w:rsid w:val="005503E4"/>
    <w:rsid w:val="005514A4"/>
    <w:rsid w:val="005536CE"/>
    <w:rsid w:val="005555EB"/>
    <w:rsid w:val="005558D0"/>
    <w:rsid w:val="00556D18"/>
    <w:rsid w:val="00557C71"/>
    <w:rsid w:val="005620CF"/>
    <w:rsid w:val="00563991"/>
    <w:rsid w:val="00563C61"/>
    <w:rsid w:val="005646A9"/>
    <w:rsid w:val="00570F2F"/>
    <w:rsid w:val="00571D01"/>
    <w:rsid w:val="00572DE9"/>
    <w:rsid w:val="00574CA8"/>
    <w:rsid w:val="0057645A"/>
    <w:rsid w:val="00576905"/>
    <w:rsid w:val="00576B52"/>
    <w:rsid w:val="005777F3"/>
    <w:rsid w:val="00582E91"/>
    <w:rsid w:val="00585EBB"/>
    <w:rsid w:val="0058708E"/>
    <w:rsid w:val="00591C5E"/>
    <w:rsid w:val="005A0E64"/>
    <w:rsid w:val="005A2D4F"/>
    <w:rsid w:val="005A338E"/>
    <w:rsid w:val="005A5264"/>
    <w:rsid w:val="005A6405"/>
    <w:rsid w:val="005B090A"/>
    <w:rsid w:val="005B112D"/>
    <w:rsid w:val="005B707A"/>
    <w:rsid w:val="005B7D68"/>
    <w:rsid w:val="005C157A"/>
    <w:rsid w:val="005C284D"/>
    <w:rsid w:val="005C406B"/>
    <w:rsid w:val="005C5A3E"/>
    <w:rsid w:val="005C5C6B"/>
    <w:rsid w:val="005D39DD"/>
    <w:rsid w:val="005D5B31"/>
    <w:rsid w:val="005D6A0F"/>
    <w:rsid w:val="005D7947"/>
    <w:rsid w:val="005E09EE"/>
    <w:rsid w:val="005E21CB"/>
    <w:rsid w:val="005E2D23"/>
    <w:rsid w:val="005E64BF"/>
    <w:rsid w:val="005E7B63"/>
    <w:rsid w:val="005F223D"/>
    <w:rsid w:val="005F345C"/>
    <w:rsid w:val="005F3986"/>
    <w:rsid w:val="00601CEE"/>
    <w:rsid w:val="0060575F"/>
    <w:rsid w:val="006109B5"/>
    <w:rsid w:val="00610EF3"/>
    <w:rsid w:val="006113CD"/>
    <w:rsid w:val="00612B00"/>
    <w:rsid w:val="006131F8"/>
    <w:rsid w:val="00613FE4"/>
    <w:rsid w:val="00617861"/>
    <w:rsid w:val="00621332"/>
    <w:rsid w:val="00624DEF"/>
    <w:rsid w:val="0062594C"/>
    <w:rsid w:val="00630999"/>
    <w:rsid w:val="006311FE"/>
    <w:rsid w:val="00635220"/>
    <w:rsid w:val="00636136"/>
    <w:rsid w:val="00640B2A"/>
    <w:rsid w:val="00640CFB"/>
    <w:rsid w:val="00640FD7"/>
    <w:rsid w:val="006438E7"/>
    <w:rsid w:val="00643F46"/>
    <w:rsid w:val="00651E4C"/>
    <w:rsid w:val="00656908"/>
    <w:rsid w:val="00657CBB"/>
    <w:rsid w:val="00660540"/>
    <w:rsid w:val="00660F0C"/>
    <w:rsid w:val="00663087"/>
    <w:rsid w:val="006676B6"/>
    <w:rsid w:val="00670A11"/>
    <w:rsid w:val="006727B1"/>
    <w:rsid w:val="0067464C"/>
    <w:rsid w:val="00675215"/>
    <w:rsid w:val="00675C59"/>
    <w:rsid w:val="00675CE9"/>
    <w:rsid w:val="00675F60"/>
    <w:rsid w:val="0067730B"/>
    <w:rsid w:val="00686D97"/>
    <w:rsid w:val="00686EFE"/>
    <w:rsid w:val="00691D74"/>
    <w:rsid w:val="006924B3"/>
    <w:rsid w:val="00692CF2"/>
    <w:rsid w:val="00694215"/>
    <w:rsid w:val="006953DF"/>
    <w:rsid w:val="00695DE0"/>
    <w:rsid w:val="006974BB"/>
    <w:rsid w:val="006A03A1"/>
    <w:rsid w:val="006A19F1"/>
    <w:rsid w:val="006A4100"/>
    <w:rsid w:val="006A48EC"/>
    <w:rsid w:val="006A692E"/>
    <w:rsid w:val="006A738B"/>
    <w:rsid w:val="006B604A"/>
    <w:rsid w:val="006C1D47"/>
    <w:rsid w:val="006C28B1"/>
    <w:rsid w:val="006C3E14"/>
    <w:rsid w:val="006C4A75"/>
    <w:rsid w:val="006C66B5"/>
    <w:rsid w:val="006C6FDA"/>
    <w:rsid w:val="006D381D"/>
    <w:rsid w:val="006D38E4"/>
    <w:rsid w:val="006D4237"/>
    <w:rsid w:val="006D4CF5"/>
    <w:rsid w:val="006D5325"/>
    <w:rsid w:val="006E0C3A"/>
    <w:rsid w:val="006E19BF"/>
    <w:rsid w:val="006E20AB"/>
    <w:rsid w:val="006E2E2B"/>
    <w:rsid w:val="006E3A2A"/>
    <w:rsid w:val="006E590F"/>
    <w:rsid w:val="006E6AB2"/>
    <w:rsid w:val="006F0773"/>
    <w:rsid w:val="006F196D"/>
    <w:rsid w:val="006F2315"/>
    <w:rsid w:val="006F302D"/>
    <w:rsid w:val="006F304E"/>
    <w:rsid w:val="006F4919"/>
    <w:rsid w:val="006F70B8"/>
    <w:rsid w:val="006F7797"/>
    <w:rsid w:val="00700559"/>
    <w:rsid w:val="00702DDC"/>
    <w:rsid w:val="00704192"/>
    <w:rsid w:val="0071287D"/>
    <w:rsid w:val="007130C4"/>
    <w:rsid w:val="007158B6"/>
    <w:rsid w:val="00715A04"/>
    <w:rsid w:val="00715D34"/>
    <w:rsid w:val="007201A8"/>
    <w:rsid w:val="00720B9C"/>
    <w:rsid w:val="00722A2D"/>
    <w:rsid w:val="00723593"/>
    <w:rsid w:val="00731F17"/>
    <w:rsid w:val="00732C8D"/>
    <w:rsid w:val="00733D03"/>
    <w:rsid w:val="00737102"/>
    <w:rsid w:val="007405CD"/>
    <w:rsid w:val="0074107C"/>
    <w:rsid w:val="00746E74"/>
    <w:rsid w:val="007476DB"/>
    <w:rsid w:val="00750229"/>
    <w:rsid w:val="0075189F"/>
    <w:rsid w:val="007532AA"/>
    <w:rsid w:val="00753AD2"/>
    <w:rsid w:val="00753B80"/>
    <w:rsid w:val="00756F1F"/>
    <w:rsid w:val="00760640"/>
    <w:rsid w:val="00760E49"/>
    <w:rsid w:val="0076507D"/>
    <w:rsid w:val="00773723"/>
    <w:rsid w:val="007743FD"/>
    <w:rsid w:val="00774870"/>
    <w:rsid w:val="00781529"/>
    <w:rsid w:val="007825FF"/>
    <w:rsid w:val="00782708"/>
    <w:rsid w:val="00783CD4"/>
    <w:rsid w:val="00785B93"/>
    <w:rsid w:val="007867AA"/>
    <w:rsid w:val="0078740D"/>
    <w:rsid w:val="00787C5F"/>
    <w:rsid w:val="00790DF5"/>
    <w:rsid w:val="0079712C"/>
    <w:rsid w:val="00797E1E"/>
    <w:rsid w:val="007A5948"/>
    <w:rsid w:val="007A61EE"/>
    <w:rsid w:val="007A6886"/>
    <w:rsid w:val="007A7141"/>
    <w:rsid w:val="007B31D3"/>
    <w:rsid w:val="007B3D94"/>
    <w:rsid w:val="007B60D5"/>
    <w:rsid w:val="007C0CB4"/>
    <w:rsid w:val="007C1062"/>
    <w:rsid w:val="007C4305"/>
    <w:rsid w:val="007C4DE9"/>
    <w:rsid w:val="007C53B2"/>
    <w:rsid w:val="007C58F5"/>
    <w:rsid w:val="007C71D8"/>
    <w:rsid w:val="007D0F85"/>
    <w:rsid w:val="007D1390"/>
    <w:rsid w:val="007D1FAB"/>
    <w:rsid w:val="007D6091"/>
    <w:rsid w:val="007D6FA7"/>
    <w:rsid w:val="007D7157"/>
    <w:rsid w:val="007E0C7C"/>
    <w:rsid w:val="007E12B7"/>
    <w:rsid w:val="007E5780"/>
    <w:rsid w:val="007E70AE"/>
    <w:rsid w:val="007F1255"/>
    <w:rsid w:val="007F2124"/>
    <w:rsid w:val="00801EDA"/>
    <w:rsid w:val="008029BD"/>
    <w:rsid w:val="008049DA"/>
    <w:rsid w:val="0080719F"/>
    <w:rsid w:val="0080749C"/>
    <w:rsid w:val="00807B4C"/>
    <w:rsid w:val="00807BF4"/>
    <w:rsid w:val="00811B22"/>
    <w:rsid w:val="00811D8C"/>
    <w:rsid w:val="00811F1E"/>
    <w:rsid w:val="00813784"/>
    <w:rsid w:val="00813EDC"/>
    <w:rsid w:val="008159BE"/>
    <w:rsid w:val="00820B9C"/>
    <w:rsid w:val="00823730"/>
    <w:rsid w:val="00824123"/>
    <w:rsid w:val="00825E31"/>
    <w:rsid w:val="0082707D"/>
    <w:rsid w:val="00827B67"/>
    <w:rsid w:val="00827BB8"/>
    <w:rsid w:val="00827DD2"/>
    <w:rsid w:val="00834608"/>
    <w:rsid w:val="00834724"/>
    <w:rsid w:val="008376D9"/>
    <w:rsid w:val="008401D8"/>
    <w:rsid w:val="008403CA"/>
    <w:rsid w:val="00840E95"/>
    <w:rsid w:val="008416C2"/>
    <w:rsid w:val="00841F2C"/>
    <w:rsid w:val="0084297E"/>
    <w:rsid w:val="00844E68"/>
    <w:rsid w:val="008460BF"/>
    <w:rsid w:val="0084697C"/>
    <w:rsid w:val="008473A5"/>
    <w:rsid w:val="00847734"/>
    <w:rsid w:val="00850693"/>
    <w:rsid w:val="0085216E"/>
    <w:rsid w:val="00853B3D"/>
    <w:rsid w:val="00856033"/>
    <w:rsid w:val="008560F3"/>
    <w:rsid w:val="00856489"/>
    <w:rsid w:val="00860881"/>
    <w:rsid w:val="00861B44"/>
    <w:rsid w:val="00864F1F"/>
    <w:rsid w:val="00867C58"/>
    <w:rsid w:val="00870844"/>
    <w:rsid w:val="00870A85"/>
    <w:rsid w:val="00871FE4"/>
    <w:rsid w:val="00872039"/>
    <w:rsid w:val="00872083"/>
    <w:rsid w:val="00873960"/>
    <w:rsid w:val="00874E43"/>
    <w:rsid w:val="00880056"/>
    <w:rsid w:val="00880DDE"/>
    <w:rsid w:val="00881EEF"/>
    <w:rsid w:val="00881FFC"/>
    <w:rsid w:val="00882171"/>
    <w:rsid w:val="0089333C"/>
    <w:rsid w:val="0089451A"/>
    <w:rsid w:val="0089611D"/>
    <w:rsid w:val="0089777B"/>
    <w:rsid w:val="008A090B"/>
    <w:rsid w:val="008A1D3D"/>
    <w:rsid w:val="008A40C5"/>
    <w:rsid w:val="008B03B2"/>
    <w:rsid w:val="008B072B"/>
    <w:rsid w:val="008B3746"/>
    <w:rsid w:val="008B62DF"/>
    <w:rsid w:val="008B6C31"/>
    <w:rsid w:val="008B716B"/>
    <w:rsid w:val="008D2436"/>
    <w:rsid w:val="008D27B5"/>
    <w:rsid w:val="008D27FB"/>
    <w:rsid w:val="008D4265"/>
    <w:rsid w:val="008D6ADB"/>
    <w:rsid w:val="008D70F6"/>
    <w:rsid w:val="008D75CC"/>
    <w:rsid w:val="008E0C8C"/>
    <w:rsid w:val="008E1BB1"/>
    <w:rsid w:val="008E1E5B"/>
    <w:rsid w:val="008E22A7"/>
    <w:rsid w:val="008E2B90"/>
    <w:rsid w:val="008E45E6"/>
    <w:rsid w:val="008E6BC4"/>
    <w:rsid w:val="008E7D33"/>
    <w:rsid w:val="008F732B"/>
    <w:rsid w:val="009000E8"/>
    <w:rsid w:val="00902850"/>
    <w:rsid w:val="00902ECD"/>
    <w:rsid w:val="009100D8"/>
    <w:rsid w:val="009101D3"/>
    <w:rsid w:val="00910E94"/>
    <w:rsid w:val="00911A9A"/>
    <w:rsid w:val="00912356"/>
    <w:rsid w:val="00916EF2"/>
    <w:rsid w:val="00920B67"/>
    <w:rsid w:val="00926E99"/>
    <w:rsid w:val="009271B8"/>
    <w:rsid w:val="00931545"/>
    <w:rsid w:val="00932075"/>
    <w:rsid w:val="00932956"/>
    <w:rsid w:val="00934AD9"/>
    <w:rsid w:val="00935D3B"/>
    <w:rsid w:val="0093650D"/>
    <w:rsid w:val="0093714A"/>
    <w:rsid w:val="00937986"/>
    <w:rsid w:val="009535DF"/>
    <w:rsid w:val="00955A04"/>
    <w:rsid w:val="00956B4D"/>
    <w:rsid w:val="00960BAD"/>
    <w:rsid w:val="0096187B"/>
    <w:rsid w:val="00963ACF"/>
    <w:rsid w:val="00964741"/>
    <w:rsid w:val="00967DB9"/>
    <w:rsid w:val="00970A13"/>
    <w:rsid w:val="00974D20"/>
    <w:rsid w:val="00975847"/>
    <w:rsid w:val="00976C6E"/>
    <w:rsid w:val="00977AA1"/>
    <w:rsid w:val="009802A1"/>
    <w:rsid w:val="00980C54"/>
    <w:rsid w:val="009824C8"/>
    <w:rsid w:val="0098297E"/>
    <w:rsid w:val="0098319D"/>
    <w:rsid w:val="00983648"/>
    <w:rsid w:val="009847DE"/>
    <w:rsid w:val="00987E48"/>
    <w:rsid w:val="00991141"/>
    <w:rsid w:val="00991859"/>
    <w:rsid w:val="009926D7"/>
    <w:rsid w:val="00993548"/>
    <w:rsid w:val="009971DD"/>
    <w:rsid w:val="009A213C"/>
    <w:rsid w:val="009A2407"/>
    <w:rsid w:val="009A71D9"/>
    <w:rsid w:val="009B09E5"/>
    <w:rsid w:val="009B0A7E"/>
    <w:rsid w:val="009B2CD3"/>
    <w:rsid w:val="009B611F"/>
    <w:rsid w:val="009B786B"/>
    <w:rsid w:val="009B7C00"/>
    <w:rsid w:val="009C0085"/>
    <w:rsid w:val="009C0C50"/>
    <w:rsid w:val="009C25BF"/>
    <w:rsid w:val="009C3777"/>
    <w:rsid w:val="009D039A"/>
    <w:rsid w:val="009D16DB"/>
    <w:rsid w:val="009D2731"/>
    <w:rsid w:val="009D2B9D"/>
    <w:rsid w:val="009D5A6A"/>
    <w:rsid w:val="009D7601"/>
    <w:rsid w:val="009D7854"/>
    <w:rsid w:val="009D7CE6"/>
    <w:rsid w:val="009E0B89"/>
    <w:rsid w:val="009E1108"/>
    <w:rsid w:val="009E34D4"/>
    <w:rsid w:val="009E6C51"/>
    <w:rsid w:val="009F0826"/>
    <w:rsid w:val="009F2810"/>
    <w:rsid w:val="009F30C5"/>
    <w:rsid w:val="009F5CDB"/>
    <w:rsid w:val="009F5FF8"/>
    <w:rsid w:val="00A01DF7"/>
    <w:rsid w:val="00A0378A"/>
    <w:rsid w:val="00A117EB"/>
    <w:rsid w:val="00A15A4B"/>
    <w:rsid w:val="00A21C63"/>
    <w:rsid w:val="00A22F2C"/>
    <w:rsid w:val="00A241A6"/>
    <w:rsid w:val="00A25939"/>
    <w:rsid w:val="00A25E02"/>
    <w:rsid w:val="00A30EF3"/>
    <w:rsid w:val="00A31052"/>
    <w:rsid w:val="00A312F0"/>
    <w:rsid w:val="00A33603"/>
    <w:rsid w:val="00A34422"/>
    <w:rsid w:val="00A353A9"/>
    <w:rsid w:val="00A416D1"/>
    <w:rsid w:val="00A42D56"/>
    <w:rsid w:val="00A42E51"/>
    <w:rsid w:val="00A4493A"/>
    <w:rsid w:val="00A45405"/>
    <w:rsid w:val="00A45ACC"/>
    <w:rsid w:val="00A4760A"/>
    <w:rsid w:val="00A51853"/>
    <w:rsid w:val="00A52E4F"/>
    <w:rsid w:val="00A54634"/>
    <w:rsid w:val="00A56680"/>
    <w:rsid w:val="00A607F1"/>
    <w:rsid w:val="00A610C0"/>
    <w:rsid w:val="00A61C43"/>
    <w:rsid w:val="00A62009"/>
    <w:rsid w:val="00A64B25"/>
    <w:rsid w:val="00A662AE"/>
    <w:rsid w:val="00A672A3"/>
    <w:rsid w:val="00A672FB"/>
    <w:rsid w:val="00A73E40"/>
    <w:rsid w:val="00A77C6D"/>
    <w:rsid w:val="00A8029F"/>
    <w:rsid w:val="00A80C0B"/>
    <w:rsid w:val="00A8295A"/>
    <w:rsid w:val="00A82CA1"/>
    <w:rsid w:val="00A850F4"/>
    <w:rsid w:val="00A85543"/>
    <w:rsid w:val="00A86343"/>
    <w:rsid w:val="00A87260"/>
    <w:rsid w:val="00A909C5"/>
    <w:rsid w:val="00A934CF"/>
    <w:rsid w:val="00A95B2E"/>
    <w:rsid w:val="00A9647B"/>
    <w:rsid w:val="00A96629"/>
    <w:rsid w:val="00A97B10"/>
    <w:rsid w:val="00AA30DA"/>
    <w:rsid w:val="00AA32CD"/>
    <w:rsid w:val="00AA4647"/>
    <w:rsid w:val="00AB04F9"/>
    <w:rsid w:val="00AB04FD"/>
    <w:rsid w:val="00AB148B"/>
    <w:rsid w:val="00AB1806"/>
    <w:rsid w:val="00AB445E"/>
    <w:rsid w:val="00AB71D7"/>
    <w:rsid w:val="00AB774E"/>
    <w:rsid w:val="00AB7BFC"/>
    <w:rsid w:val="00AC32C8"/>
    <w:rsid w:val="00AC482A"/>
    <w:rsid w:val="00AC71EE"/>
    <w:rsid w:val="00AD2086"/>
    <w:rsid w:val="00AD2381"/>
    <w:rsid w:val="00AD359C"/>
    <w:rsid w:val="00AD3EA2"/>
    <w:rsid w:val="00AD5557"/>
    <w:rsid w:val="00AD56FF"/>
    <w:rsid w:val="00AD5DBA"/>
    <w:rsid w:val="00AD6577"/>
    <w:rsid w:val="00AD7C72"/>
    <w:rsid w:val="00AE00E7"/>
    <w:rsid w:val="00AE0256"/>
    <w:rsid w:val="00AE0301"/>
    <w:rsid w:val="00AE14B7"/>
    <w:rsid w:val="00AE22C3"/>
    <w:rsid w:val="00AE412E"/>
    <w:rsid w:val="00AF195F"/>
    <w:rsid w:val="00AF29FD"/>
    <w:rsid w:val="00AF3536"/>
    <w:rsid w:val="00AF3BE6"/>
    <w:rsid w:val="00AF46E5"/>
    <w:rsid w:val="00AF4C3C"/>
    <w:rsid w:val="00AF51C2"/>
    <w:rsid w:val="00B0654A"/>
    <w:rsid w:val="00B131E4"/>
    <w:rsid w:val="00B1326B"/>
    <w:rsid w:val="00B14713"/>
    <w:rsid w:val="00B154A6"/>
    <w:rsid w:val="00B15ACD"/>
    <w:rsid w:val="00B15F4C"/>
    <w:rsid w:val="00B209A7"/>
    <w:rsid w:val="00B230C3"/>
    <w:rsid w:val="00B24717"/>
    <w:rsid w:val="00B26BC2"/>
    <w:rsid w:val="00B3274A"/>
    <w:rsid w:val="00B355FB"/>
    <w:rsid w:val="00B409B6"/>
    <w:rsid w:val="00B42E10"/>
    <w:rsid w:val="00B448E3"/>
    <w:rsid w:val="00B45553"/>
    <w:rsid w:val="00B47425"/>
    <w:rsid w:val="00B474B3"/>
    <w:rsid w:val="00B47838"/>
    <w:rsid w:val="00B52900"/>
    <w:rsid w:val="00B52DF1"/>
    <w:rsid w:val="00B5630F"/>
    <w:rsid w:val="00B612E2"/>
    <w:rsid w:val="00B64092"/>
    <w:rsid w:val="00B67C07"/>
    <w:rsid w:val="00B70370"/>
    <w:rsid w:val="00B71CA5"/>
    <w:rsid w:val="00B7427D"/>
    <w:rsid w:val="00B7792F"/>
    <w:rsid w:val="00B81C0C"/>
    <w:rsid w:val="00B81D56"/>
    <w:rsid w:val="00B84A3B"/>
    <w:rsid w:val="00B84F79"/>
    <w:rsid w:val="00B8563E"/>
    <w:rsid w:val="00B942C9"/>
    <w:rsid w:val="00B95DBE"/>
    <w:rsid w:val="00BA05D8"/>
    <w:rsid w:val="00BA4134"/>
    <w:rsid w:val="00BB03A7"/>
    <w:rsid w:val="00BC1FDA"/>
    <w:rsid w:val="00BC265E"/>
    <w:rsid w:val="00BC6E3D"/>
    <w:rsid w:val="00BC7A06"/>
    <w:rsid w:val="00BD4F8F"/>
    <w:rsid w:val="00BD560A"/>
    <w:rsid w:val="00BD58A5"/>
    <w:rsid w:val="00BD6410"/>
    <w:rsid w:val="00BE5F61"/>
    <w:rsid w:val="00BE78F3"/>
    <w:rsid w:val="00BE797E"/>
    <w:rsid w:val="00BF166F"/>
    <w:rsid w:val="00BF3782"/>
    <w:rsid w:val="00C00BE7"/>
    <w:rsid w:val="00C0552D"/>
    <w:rsid w:val="00C055E2"/>
    <w:rsid w:val="00C05BE2"/>
    <w:rsid w:val="00C07EE1"/>
    <w:rsid w:val="00C161EB"/>
    <w:rsid w:val="00C2323B"/>
    <w:rsid w:val="00C25F1F"/>
    <w:rsid w:val="00C25FD3"/>
    <w:rsid w:val="00C31BFD"/>
    <w:rsid w:val="00C321AF"/>
    <w:rsid w:val="00C34CE5"/>
    <w:rsid w:val="00C37A69"/>
    <w:rsid w:val="00C40A97"/>
    <w:rsid w:val="00C410DE"/>
    <w:rsid w:val="00C4115B"/>
    <w:rsid w:val="00C43AEC"/>
    <w:rsid w:val="00C441A3"/>
    <w:rsid w:val="00C50642"/>
    <w:rsid w:val="00C51D3A"/>
    <w:rsid w:val="00C528B3"/>
    <w:rsid w:val="00C52A81"/>
    <w:rsid w:val="00C541F3"/>
    <w:rsid w:val="00C54A7E"/>
    <w:rsid w:val="00C63932"/>
    <w:rsid w:val="00C63F6E"/>
    <w:rsid w:val="00C70F33"/>
    <w:rsid w:val="00C71AD9"/>
    <w:rsid w:val="00C7337F"/>
    <w:rsid w:val="00C7441D"/>
    <w:rsid w:val="00C7674D"/>
    <w:rsid w:val="00C76784"/>
    <w:rsid w:val="00C83DA6"/>
    <w:rsid w:val="00C84883"/>
    <w:rsid w:val="00C84F4D"/>
    <w:rsid w:val="00C8541E"/>
    <w:rsid w:val="00C87233"/>
    <w:rsid w:val="00C9020F"/>
    <w:rsid w:val="00C93D13"/>
    <w:rsid w:val="00C96D6D"/>
    <w:rsid w:val="00C97B60"/>
    <w:rsid w:val="00CA54FD"/>
    <w:rsid w:val="00CA6CE6"/>
    <w:rsid w:val="00CA738C"/>
    <w:rsid w:val="00CA74A9"/>
    <w:rsid w:val="00CB0463"/>
    <w:rsid w:val="00CB1787"/>
    <w:rsid w:val="00CB20BF"/>
    <w:rsid w:val="00CC1556"/>
    <w:rsid w:val="00CC4779"/>
    <w:rsid w:val="00CC4A5B"/>
    <w:rsid w:val="00CC500A"/>
    <w:rsid w:val="00CC5D53"/>
    <w:rsid w:val="00CC72E9"/>
    <w:rsid w:val="00CC7F16"/>
    <w:rsid w:val="00CD36A3"/>
    <w:rsid w:val="00CD6636"/>
    <w:rsid w:val="00CD751B"/>
    <w:rsid w:val="00CE0C44"/>
    <w:rsid w:val="00CE1189"/>
    <w:rsid w:val="00CE1351"/>
    <w:rsid w:val="00CE1532"/>
    <w:rsid w:val="00CE5E5A"/>
    <w:rsid w:val="00CE6179"/>
    <w:rsid w:val="00CE65E7"/>
    <w:rsid w:val="00CF0292"/>
    <w:rsid w:val="00CF165E"/>
    <w:rsid w:val="00CF2854"/>
    <w:rsid w:val="00CF32D1"/>
    <w:rsid w:val="00CF3BA6"/>
    <w:rsid w:val="00CF5D6D"/>
    <w:rsid w:val="00CF7009"/>
    <w:rsid w:val="00D02958"/>
    <w:rsid w:val="00D038DB"/>
    <w:rsid w:val="00D06279"/>
    <w:rsid w:val="00D109A3"/>
    <w:rsid w:val="00D11346"/>
    <w:rsid w:val="00D118A3"/>
    <w:rsid w:val="00D151A0"/>
    <w:rsid w:val="00D16042"/>
    <w:rsid w:val="00D16B24"/>
    <w:rsid w:val="00D170F8"/>
    <w:rsid w:val="00D17461"/>
    <w:rsid w:val="00D17C37"/>
    <w:rsid w:val="00D2791D"/>
    <w:rsid w:val="00D31958"/>
    <w:rsid w:val="00D32645"/>
    <w:rsid w:val="00D35861"/>
    <w:rsid w:val="00D4070E"/>
    <w:rsid w:val="00D409A1"/>
    <w:rsid w:val="00D42F47"/>
    <w:rsid w:val="00D45DF4"/>
    <w:rsid w:val="00D45E9C"/>
    <w:rsid w:val="00D473A4"/>
    <w:rsid w:val="00D50463"/>
    <w:rsid w:val="00D50B03"/>
    <w:rsid w:val="00D50DEB"/>
    <w:rsid w:val="00D51830"/>
    <w:rsid w:val="00D51C16"/>
    <w:rsid w:val="00D52C88"/>
    <w:rsid w:val="00D57CDE"/>
    <w:rsid w:val="00D63124"/>
    <w:rsid w:val="00D63B42"/>
    <w:rsid w:val="00D672AA"/>
    <w:rsid w:val="00D67570"/>
    <w:rsid w:val="00D67725"/>
    <w:rsid w:val="00D716C4"/>
    <w:rsid w:val="00D71FCE"/>
    <w:rsid w:val="00D72EE8"/>
    <w:rsid w:val="00D75FC7"/>
    <w:rsid w:val="00D76CE8"/>
    <w:rsid w:val="00D7734B"/>
    <w:rsid w:val="00D77D55"/>
    <w:rsid w:val="00D806EA"/>
    <w:rsid w:val="00D80C23"/>
    <w:rsid w:val="00D80D7D"/>
    <w:rsid w:val="00D860ED"/>
    <w:rsid w:val="00D87C61"/>
    <w:rsid w:val="00D901D1"/>
    <w:rsid w:val="00D90309"/>
    <w:rsid w:val="00D91001"/>
    <w:rsid w:val="00D917AF"/>
    <w:rsid w:val="00D96552"/>
    <w:rsid w:val="00D9690C"/>
    <w:rsid w:val="00DA0FC2"/>
    <w:rsid w:val="00DA1394"/>
    <w:rsid w:val="00DA1C04"/>
    <w:rsid w:val="00DA398B"/>
    <w:rsid w:val="00DA4EA7"/>
    <w:rsid w:val="00DA6DCC"/>
    <w:rsid w:val="00DB125D"/>
    <w:rsid w:val="00DB1E8B"/>
    <w:rsid w:val="00DC0959"/>
    <w:rsid w:val="00DC220D"/>
    <w:rsid w:val="00DC22CB"/>
    <w:rsid w:val="00DC4453"/>
    <w:rsid w:val="00DC7349"/>
    <w:rsid w:val="00DD0CC0"/>
    <w:rsid w:val="00DD323B"/>
    <w:rsid w:val="00DD3656"/>
    <w:rsid w:val="00DD65CE"/>
    <w:rsid w:val="00DD7D4C"/>
    <w:rsid w:val="00DE262B"/>
    <w:rsid w:val="00DE3C2D"/>
    <w:rsid w:val="00DE4278"/>
    <w:rsid w:val="00DE5172"/>
    <w:rsid w:val="00DE6CBA"/>
    <w:rsid w:val="00DF3680"/>
    <w:rsid w:val="00E000DE"/>
    <w:rsid w:val="00E07FE3"/>
    <w:rsid w:val="00E10CF9"/>
    <w:rsid w:val="00E127A7"/>
    <w:rsid w:val="00E12810"/>
    <w:rsid w:val="00E12996"/>
    <w:rsid w:val="00E144CC"/>
    <w:rsid w:val="00E14E3B"/>
    <w:rsid w:val="00E16309"/>
    <w:rsid w:val="00E23F40"/>
    <w:rsid w:val="00E25994"/>
    <w:rsid w:val="00E278E6"/>
    <w:rsid w:val="00E3020A"/>
    <w:rsid w:val="00E3123F"/>
    <w:rsid w:val="00E31EB4"/>
    <w:rsid w:val="00E32278"/>
    <w:rsid w:val="00E32B32"/>
    <w:rsid w:val="00E36C97"/>
    <w:rsid w:val="00E37818"/>
    <w:rsid w:val="00E37E46"/>
    <w:rsid w:val="00E417A4"/>
    <w:rsid w:val="00E43F7A"/>
    <w:rsid w:val="00E44E29"/>
    <w:rsid w:val="00E45827"/>
    <w:rsid w:val="00E4705F"/>
    <w:rsid w:val="00E479FC"/>
    <w:rsid w:val="00E5242B"/>
    <w:rsid w:val="00E52A62"/>
    <w:rsid w:val="00E52E89"/>
    <w:rsid w:val="00E53BF5"/>
    <w:rsid w:val="00E54192"/>
    <w:rsid w:val="00E57A1C"/>
    <w:rsid w:val="00E57AEA"/>
    <w:rsid w:val="00E64E97"/>
    <w:rsid w:val="00E65478"/>
    <w:rsid w:val="00E657AD"/>
    <w:rsid w:val="00E66452"/>
    <w:rsid w:val="00E73361"/>
    <w:rsid w:val="00E739E7"/>
    <w:rsid w:val="00E74EA7"/>
    <w:rsid w:val="00E7509D"/>
    <w:rsid w:val="00E7694D"/>
    <w:rsid w:val="00E80088"/>
    <w:rsid w:val="00E82620"/>
    <w:rsid w:val="00E86E4D"/>
    <w:rsid w:val="00E872B9"/>
    <w:rsid w:val="00E87C7A"/>
    <w:rsid w:val="00E912A7"/>
    <w:rsid w:val="00E9746B"/>
    <w:rsid w:val="00EA01E5"/>
    <w:rsid w:val="00EA02C6"/>
    <w:rsid w:val="00EA23E8"/>
    <w:rsid w:val="00EA40ED"/>
    <w:rsid w:val="00EA474D"/>
    <w:rsid w:val="00EB1EE1"/>
    <w:rsid w:val="00EB3EE7"/>
    <w:rsid w:val="00EB4D40"/>
    <w:rsid w:val="00EB4DFF"/>
    <w:rsid w:val="00EB5DD6"/>
    <w:rsid w:val="00EC0191"/>
    <w:rsid w:val="00EC3D1C"/>
    <w:rsid w:val="00EC48B2"/>
    <w:rsid w:val="00EC4EB0"/>
    <w:rsid w:val="00EC5F7D"/>
    <w:rsid w:val="00ED7B60"/>
    <w:rsid w:val="00EE006F"/>
    <w:rsid w:val="00EE03B2"/>
    <w:rsid w:val="00EE1C86"/>
    <w:rsid w:val="00EE4EA5"/>
    <w:rsid w:val="00EE68ED"/>
    <w:rsid w:val="00EE7839"/>
    <w:rsid w:val="00EF434C"/>
    <w:rsid w:val="00EF4907"/>
    <w:rsid w:val="00EF49D5"/>
    <w:rsid w:val="00EF5E88"/>
    <w:rsid w:val="00EF71AC"/>
    <w:rsid w:val="00F00066"/>
    <w:rsid w:val="00F0063A"/>
    <w:rsid w:val="00F00FB7"/>
    <w:rsid w:val="00F0165B"/>
    <w:rsid w:val="00F03764"/>
    <w:rsid w:val="00F07F7D"/>
    <w:rsid w:val="00F10833"/>
    <w:rsid w:val="00F121CA"/>
    <w:rsid w:val="00F140E8"/>
    <w:rsid w:val="00F14AE9"/>
    <w:rsid w:val="00F2484F"/>
    <w:rsid w:val="00F27D38"/>
    <w:rsid w:val="00F35C83"/>
    <w:rsid w:val="00F379E2"/>
    <w:rsid w:val="00F42F1B"/>
    <w:rsid w:val="00F44115"/>
    <w:rsid w:val="00F44373"/>
    <w:rsid w:val="00F445F8"/>
    <w:rsid w:val="00F44E8E"/>
    <w:rsid w:val="00F45830"/>
    <w:rsid w:val="00F4671D"/>
    <w:rsid w:val="00F51A0F"/>
    <w:rsid w:val="00F51E7A"/>
    <w:rsid w:val="00F53515"/>
    <w:rsid w:val="00F54F0B"/>
    <w:rsid w:val="00F56610"/>
    <w:rsid w:val="00F569CA"/>
    <w:rsid w:val="00F601C5"/>
    <w:rsid w:val="00F63F89"/>
    <w:rsid w:val="00F647D7"/>
    <w:rsid w:val="00F65063"/>
    <w:rsid w:val="00F66CBB"/>
    <w:rsid w:val="00F7037D"/>
    <w:rsid w:val="00F7129F"/>
    <w:rsid w:val="00F7421C"/>
    <w:rsid w:val="00F74BD7"/>
    <w:rsid w:val="00F76E83"/>
    <w:rsid w:val="00F801C9"/>
    <w:rsid w:val="00F8192A"/>
    <w:rsid w:val="00F81DA9"/>
    <w:rsid w:val="00F86091"/>
    <w:rsid w:val="00F86E0B"/>
    <w:rsid w:val="00F91AA3"/>
    <w:rsid w:val="00F92377"/>
    <w:rsid w:val="00F92F10"/>
    <w:rsid w:val="00F93041"/>
    <w:rsid w:val="00F940D9"/>
    <w:rsid w:val="00F94489"/>
    <w:rsid w:val="00F95031"/>
    <w:rsid w:val="00F95B30"/>
    <w:rsid w:val="00F95F0E"/>
    <w:rsid w:val="00FA3567"/>
    <w:rsid w:val="00FA35F2"/>
    <w:rsid w:val="00FA3A81"/>
    <w:rsid w:val="00FA435C"/>
    <w:rsid w:val="00FA7FD0"/>
    <w:rsid w:val="00FB33C3"/>
    <w:rsid w:val="00FB42D5"/>
    <w:rsid w:val="00FB77A0"/>
    <w:rsid w:val="00FB7D32"/>
    <w:rsid w:val="00FC4033"/>
    <w:rsid w:val="00FD14CE"/>
    <w:rsid w:val="00FD2F8E"/>
    <w:rsid w:val="00FD33B7"/>
    <w:rsid w:val="00FD6334"/>
    <w:rsid w:val="00FD77DD"/>
    <w:rsid w:val="00FE4496"/>
    <w:rsid w:val="00FE527C"/>
    <w:rsid w:val="00FE692A"/>
    <w:rsid w:val="00FE6F7E"/>
    <w:rsid w:val="00FE74BF"/>
    <w:rsid w:val="00FF2006"/>
    <w:rsid w:val="00FF357E"/>
    <w:rsid w:val="00FF379B"/>
    <w:rsid w:val="00FF4367"/>
    <w:rsid w:val="00FF5537"/>
    <w:rsid w:val="00FF64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rsid w:val="00B455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B455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4555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rsid w:val="00B455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B455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4555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278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cp:keywords/>
  <dc:description/>
  <cp:lastModifiedBy>Сергей</cp:lastModifiedBy>
  <cp:revision>4</cp:revision>
  <dcterms:created xsi:type="dcterms:W3CDTF">2012-10-30T01:41:00Z</dcterms:created>
  <dcterms:modified xsi:type="dcterms:W3CDTF">2012-11-07T08:31:00Z</dcterms:modified>
</cp:coreProperties>
</file>